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0800" behindDoc="1" locked="0" layoutInCell="1" allowOverlap="1" wp14:anchorId="481AAF28" wp14:editId="42BE6C6B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9CE861" id="Group 13" o:spid="_x0000_s1026" style="position:absolute;margin-left:-6.3pt;margin-top:-4.4pt;width:107.1pt;height:25.55pt;z-index:-251655680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8E2026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1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Default="000630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F310D">
        <w:rPr>
          <w:rFonts w:ascii="Tekton Pro Ext" w:hAnsi="Tekton Pro Ext" w:cs="Times New Roman"/>
          <w:sz w:val="18"/>
          <w:szCs w:val="18"/>
        </w:rPr>
        <w:t>[SHOW YOUR WORK]</w:t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2F310D">
        <w:rPr>
          <w:rFonts w:ascii="Times New Roman" w:hAnsi="Times New Roman" w:cs="Times New Roman"/>
        </w:rPr>
        <w:tab/>
      </w:r>
      <w:r w:rsidR="006B3D58" w:rsidRPr="002F310D">
        <w:rPr>
          <w:rFonts w:ascii="Tekton Pro Ext" w:hAnsi="Tekton Pro Ext" w:cs="Times New Roman"/>
          <w:sz w:val="18"/>
          <w:szCs w:val="18"/>
        </w:rPr>
        <w:t>[WRITE ALL ANSWERS IN SIMPLIFIED FORM]</w:t>
      </w:r>
    </w:p>
    <w:p w:rsidR="00571FE9" w:rsidRPr="00571FE9" w:rsidRDefault="005F131E" w:rsidP="00571FE9">
      <w:pPr>
        <w:rPr>
          <w:rFonts w:ascii="Times New Roman" w:hAnsi="Times New Roman" w:cs="Times New Roman"/>
        </w:rPr>
      </w:pP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7664" behindDoc="0" locked="0" layoutInCell="1" allowOverlap="1" wp14:anchorId="3502740D" wp14:editId="3A2AF761">
                <wp:simplePos x="0" y="0"/>
                <wp:positionH relativeFrom="column">
                  <wp:posOffset>3286125</wp:posOffset>
                </wp:positionH>
                <wp:positionV relativeFrom="paragraph">
                  <wp:posOffset>4940300</wp:posOffset>
                </wp:positionV>
                <wp:extent cx="2200275" cy="266700"/>
                <wp:effectExtent l="0" t="0" r="9525" b="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40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4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7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7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11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2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502740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58.75pt;margin-top:389pt;width:173.25pt;height:21pt;z-index:2516976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40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4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7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7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11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2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5616" behindDoc="0" locked="0" layoutInCell="1" allowOverlap="1" wp14:anchorId="1773C26B" wp14:editId="4EF65165">
                <wp:simplePos x="0" y="0"/>
                <wp:positionH relativeFrom="column">
                  <wp:posOffset>161925</wp:posOffset>
                </wp:positionH>
                <wp:positionV relativeFrom="paragraph">
                  <wp:posOffset>4940300</wp:posOffset>
                </wp:positionV>
                <wp:extent cx="2200275" cy="266700"/>
                <wp:effectExtent l="0" t="0" r="9525" b="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2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20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b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54b-36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73C26B" id="_x0000_s1027" type="#_x0000_t202" style="position:absolute;margin-left:12.75pt;margin-top:389pt;width:173.25pt;height:21pt;z-index:2516956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20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54b-36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3568" behindDoc="0" locked="0" layoutInCell="1" allowOverlap="1" wp14:anchorId="5A9D7751" wp14:editId="65F74048">
                <wp:simplePos x="0" y="0"/>
                <wp:positionH relativeFrom="column">
                  <wp:posOffset>3238500</wp:posOffset>
                </wp:positionH>
                <wp:positionV relativeFrom="paragraph">
                  <wp:posOffset>4255770</wp:posOffset>
                </wp:positionV>
                <wp:extent cx="2200275" cy="266700"/>
                <wp:effectExtent l="0" t="0" r="9525" b="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6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4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29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color w:val="FF0000"/>
                                  </w:rPr>
                                  <m:t>-6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9D7751" id="_x0000_s1028" type="#_x0000_t202" style="position:absolute;margin-left:255pt;margin-top:335.1pt;width:173.25pt;height:21pt;z-index:2516935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6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4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29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x</m:t>
                          </m:r>
                          <m:r>
                            <w:rPr>
                              <w:rFonts w:ascii="Cambria Math" w:eastAsiaTheme="minorEastAsia" w:hAnsi="Cambria Math"/>
                              <w:color w:val="FF0000"/>
                            </w:rPr>
                            <m:t>-6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7424" behindDoc="0" locked="0" layoutInCell="1" allowOverlap="1" wp14:anchorId="5969EC89" wp14:editId="4FA43091">
                <wp:simplePos x="0" y="0"/>
                <wp:positionH relativeFrom="column">
                  <wp:posOffset>181610</wp:posOffset>
                </wp:positionH>
                <wp:positionV relativeFrom="paragraph">
                  <wp:posOffset>3634105</wp:posOffset>
                </wp:positionV>
                <wp:extent cx="2200275" cy="266700"/>
                <wp:effectExtent l="0" t="0" r="9525" b="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2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8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7n-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69EC89" id="_x0000_s1029" type="#_x0000_t202" style="position:absolute;margin-left:14.3pt;margin-top:286.15pt;width:173.25pt;height:21pt;z-index:251687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2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8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7n-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1520" behindDoc="0" locked="0" layoutInCell="1" allowOverlap="1" wp14:anchorId="68E7FA9F" wp14:editId="26869EB3">
                <wp:simplePos x="0" y="0"/>
                <wp:positionH relativeFrom="column">
                  <wp:posOffset>219075</wp:posOffset>
                </wp:positionH>
                <wp:positionV relativeFrom="paragraph">
                  <wp:posOffset>4264025</wp:posOffset>
                </wp:positionV>
                <wp:extent cx="2200275" cy="266700"/>
                <wp:effectExtent l="0" t="0" r="9525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49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2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31n+2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E7FA9F" id="_x0000_s1030" type="#_x0000_t202" style="position:absolute;margin-left:17.25pt;margin-top:335.75pt;width:173.25pt;height:21pt;z-index:2516915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49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2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31n+2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9472" behindDoc="0" locked="0" layoutInCell="1" allowOverlap="1" wp14:anchorId="1582F2F3" wp14:editId="5BAF1769">
                <wp:simplePos x="0" y="0"/>
                <wp:positionH relativeFrom="column">
                  <wp:posOffset>3257550</wp:posOffset>
                </wp:positionH>
                <wp:positionV relativeFrom="paragraph">
                  <wp:posOffset>3636645</wp:posOffset>
                </wp:positionV>
                <wp:extent cx="2200275" cy="266700"/>
                <wp:effectExtent l="0" t="0" r="9525" b="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2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26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3n-1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82F2F3" id="_x0000_s1031" type="#_x0000_t202" style="position:absolute;margin-left:256.5pt;margin-top:286.35pt;width:173.25pt;height:21pt;z-index:2516894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2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26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3n-1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A4E62"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5376" behindDoc="0" locked="0" layoutInCell="1" allowOverlap="1" wp14:anchorId="67220DC1" wp14:editId="2076938F">
                <wp:simplePos x="0" y="0"/>
                <wp:positionH relativeFrom="column">
                  <wp:posOffset>352425</wp:posOffset>
                </wp:positionH>
                <wp:positionV relativeFrom="paragraph">
                  <wp:posOffset>2853055</wp:posOffset>
                </wp:positionV>
                <wp:extent cx="2200275" cy="266700"/>
                <wp:effectExtent l="0" t="0" r="9525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E62" w:rsidRPr="002A4E62" w:rsidRDefault="002A4E62" w:rsidP="002A4E62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1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p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p+8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220DC1" id="_x0000_s1032" type="#_x0000_t202" style="position:absolute;margin-left:27.75pt;margin-top:224.65pt;width:173.25pt;height:21pt;z-index:2516853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" stroked="f">
                <v:textbox>
                  <w:txbxContent>
                    <w:p w:rsidR="002A4E62" w:rsidRPr="002A4E62" w:rsidRDefault="002A4E62" w:rsidP="002A4E62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1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p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p+8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A4E62"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3328" behindDoc="0" locked="0" layoutInCell="1" allowOverlap="1" wp14:anchorId="0007A4C1" wp14:editId="40481E62">
                <wp:simplePos x="0" y="0"/>
                <wp:positionH relativeFrom="column">
                  <wp:posOffset>342900</wp:posOffset>
                </wp:positionH>
                <wp:positionV relativeFrom="paragraph">
                  <wp:posOffset>2360295</wp:posOffset>
                </wp:positionV>
                <wp:extent cx="2200275" cy="266700"/>
                <wp:effectExtent l="0" t="0" r="9525" b="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E62" w:rsidRPr="002A4E62" w:rsidRDefault="002A4E62" w:rsidP="002A4E62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5m+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07A4C1" id="_x0000_s1033" type="#_x0000_t202" style="position:absolute;margin-left:27pt;margin-top:185.85pt;width:173.25pt;height:21pt;z-index:2516833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" stroked="f">
                <v:textbox>
                  <w:txbxContent>
                    <w:p w:rsidR="002A4E62" w:rsidRPr="002A4E62" w:rsidRDefault="002A4E62" w:rsidP="002A4E62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5m+4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A4E62"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81280" behindDoc="0" locked="0" layoutInCell="1" allowOverlap="1" wp14:anchorId="29C27E21" wp14:editId="256D8803">
                <wp:simplePos x="0" y="0"/>
                <wp:positionH relativeFrom="column">
                  <wp:posOffset>3552825</wp:posOffset>
                </wp:positionH>
                <wp:positionV relativeFrom="paragraph">
                  <wp:posOffset>1750695</wp:posOffset>
                </wp:positionV>
                <wp:extent cx="2200275" cy="266700"/>
                <wp:effectExtent l="0" t="0" r="9525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E62" w:rsidRPr="002A4E62" w:rsidRDefault="002A4E62" w:rsidP="002A4E62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5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8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2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C27E21" id="_x0000_s1034" type="#_x0000_t202" style="position:absolute;margin-left:279.75pt;margin-top:137.85pt;width:173.25pt;height:21pt;z-index:2516812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" stroked="f">
                <v:textbox>
                  <w:txbxContent>
                    <w:p w:rsidR="002A4E62" w:rsidRPr="002A4E62" w:rsidRDefault="002A4E62" w:rsidP="002A4E62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5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8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2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A4E62"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9232" behindDoc="0" locked="0" layoutInCell="1" allowOverlap="1" wp14:anchorId="7607B4A0" wp14:editId="20A960A7">
                <wp:simplePos x="0" y="0"/>
                <wp:positionH relativeFrom="column">
                  <wp:posOffset>247650</wp:posOffset>
                </wp:positionH>
                <wp:positionV relativeFrom="paragraph">
                  <wp:posOffset>1636395</wp:posOffset>
                </wp:positionV>
                <wp:extent cx="2200275" cy="266700"/>
                <wp:effectExtent l="0" t="0" r="9525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E62" w:rsidRPr="002A4E62" w:rsidRDefault="002A4E62" w:rsidP="002A4E62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7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8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9x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07B4A0" id="_x0000_s1035" type="#_x0000_t202" style="position:absolute;margin-left:19.5pt;margin-top:128.85pt;width:173.25pt;height:21pt;z-index:251679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" stroked="f">
                <v:textbox>
                  <w:txbxContent>
                    <w:p w:rsidR="002A4E62" w:rsidRPr="002A4E62" w:rsidRDefault="002A4E62" w:rsidP="002A4E62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7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8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9x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A4E62"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7184" behindDoc="0" locked="0" layoutInCell="1" allowOverlap="1" wp14:anchorId="1CEDAA55" wp14:editId="64AC332D">
                <wp:simplePos x="0" y="0"/>
                <wp:positionH relativeFrom="column">
                  <wp:posOffset>3505200</wp:posOffset>
                </wp:positionH>
                <wp:positionV relativeFrom="paragraph">
                  <wp:posOffset>1017270</wp:posOffset>
                </wp:positionV>
                <wp:extent cx="2200275" cy="266700"/>
                <wp:effectExtent l="0" t="0" r="9525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E62" w:rsidRPr="002A4E62" w:rsidRDefault="002A4E62" w:rsidP="002A4E62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11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5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10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DAA55" id="_x0000_s1036" type="#_x0000_t202" style="position:absolute;margin-left:276pt;margin-top:80.1pt;width:173.25pt;height:21pt;z-index:251677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" stroked="f">
                <v:textbox>
                  <w:txbxContent>
                    <w:p w:rsidR="002A4E62" w:rsidRPr="002A4E62" w:rsidRDefault="002A4E62" w:rsidP="002A4E62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11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5x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10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A4E62"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5136" behindDoc="0" locked="0" layoutInCell="1" allowOverlap="1" wp14:anchorId="3D343D4F" wp14:editId="1820D220">
                <wp:simplePos x="0" y="0"/>
                <wp:positionH relativeFrom="column">
                  <wp:posOffset>476250</wp:posOffset>
                </wp:positionH>
                <wp:positionV relativeFrom="paragraph">
                  <wp:posOffset>941070</wp:posOffset>
                </wp:positionV>
                <wp:extent cx="2200275" cy="266700"/>
                <wp:effectExtent l="0" t="0" r="9525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E62" w:rsidRPr="002A4E62" w:rsidRDefault="002A4E62" w:rsidP="002A4E62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9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10n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6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343D4F" id="_x0000_s1037" type="#_x0000_t202" style="position:absolute;margin-left:37.5pt;margin-top:74.1pt;width:173.25pt;height:21pt;z-index:2516751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" stroked="f">
                <v:textbox>
                  <w:txbxContent>
                    <w:p w:rsidR="002A4E62" w:rsidRPr="002A4E62" w:rsidRDefault="002A4E62" w:rsidP="002A4E62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9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10n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6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A4E62"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3088" behindDoc="0" locked="0" layoutInCell="1" allowOverlap="1" wp14:anchorId="3E29C19C" wp14:editId="62F5490C">
                <wp:simplePos x="0" y="0"/>
                <wp:positionH relativeFrom="column">
                  <wp:posOffset>3409950</wp:posOffset>
                </wp:positionH>
                <wp:positionV relativeFrom="paragraph">
                  <wp:posOffset>445770</wp:posOffset>
                </wp:positionV>
                <wp:extent cx="2200275" cy="266700"/>
                <wp:effectExtent l="0" t="0" r="9525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E62" w:rsidRPr="002A4E62" w:rsidRDefault="002A4E62" w:rsidP="002A4E62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n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3n+6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29C19C" id="_x0000_s1038" type="#_x0000_t202" style="position:absolute;margin-left:268.5pt;margin-top:35.1pt;width:173.25pt;height:21pt;z-index:2516730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" stroked="f">
                <v:textbox>
                  <w:txbxContent>
                    <w:p w:rsidR="002A4E62" w:rsidRPr="002A4E62" w:rsidRDefault="002A4E62" w:rsidP="002A4E62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4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n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3n+6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2A4E62"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71040" behindDoc="0" locked="0" layoutInCell="1" allowOverlap="1" wp14:anchorId="77004738" wp14:editId="60B924D4">
                <wp:simplePos x="0" y="0"/>
                <wp:positionH relativeFrom="column">
                  <wp:posOffset>514350</wp:posOffset>
                </wp:positionH>
                <wp:positionV relativeFrom="paragraph">
                  <wp:posOffset>452755</wp:posOffset>
                </wp:positionV>
                <wp:extent cx="2200275" cy="266700"/>
                <wp:effectExtent l="0" t="0" r="952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4E62" w:rsidRPr="002A4E62" w:rsidRDefault="002A4E62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k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4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13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k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5k-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004738" id="_x0000_s1039" type="#_x0000_t202" style="position:absolute;margin-left:40.5pt;margin-top:35.65pt;width:173.25pt;height:21pt;z-index:251671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" stroked="f">
                <v:textbox>
                  <w:txbxContent>
                    <w:p w:rsidR="002A4E62" w:rsidRPr="002A4E62" w:rsidRDefault="002A4E62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4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13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5k-4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1636F5">
        <w:rPr>
          <w:noProof/>
        </w:rPr>
        <w:drawing>
          <wp:inline distT="0" distB="0" distL="0" distR="0" wp14:anchorId="39C6D207" wp14:editId="1B74176F">
            <wp:extent cx="5943600" cy="4914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91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36F5" w:rsidRDefault="001636F5" w:rsidP="001636F5">
      <w:pPr>
        <w:pStyle w:val="ListParagraph"/>
        <w:rPr>
          <w:rFonts w:ascii="Times New Roman" w:hAnsi="Times New Roman" w:cs="Times New Roman"/>
        </w:rPr>
      </w:pPr>
    </w:p>
    <w:p w:rsidR="001636F5" w:rsidRPr="006956AB" w:rsidRDefault="001636F5" w:rsidP="006956AB">
      <w:pPr>
        <w:rPr>
          <w:rFonts w:ascii="Times New Roman" w:hAnsi="Times New Roman" w:cs="Times New Roman"/>
        </w:rPr>
      </w:pPr>
    </w:p>
    <w:p w:rsidR="001636F5" w:rsidRDefault="001636F5" w:rsidP="001636F5">
      <w:pPr>
        <w:pStyle w:val="ListParagraph"/>
        <w:rPr>
          <w:rFonts w:ascii="Times New Roman" w:hAnsi="Times New Roman" w:cs="Times New Roman"/>
        </w:rPr>
      </w:pPr>
    </w:p>
    <w:p w:rsidR="00AA5F9C" w:rsidRDefault="00AA5F9C" w:rsidP="001636F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1636F5">
        <w:rPr>
          <w:rFonts w:ascii="Times New Roman" w:hAnsi="Times New Roman" w:cs="Times New Roman"/>
        </w:rPr>
        <w:t>Find the perimeter and area of the rectangle shown below</w:t>
      </w:r>
      <w:r w:rsidR="00283F08" w:rsidRPr="001636F5">
        <w:rPr>
          <w:rFonts w:ascii="Times New Roman" w:hAnsi="Times New Roman" w:cs="Times New Roman"/>
        </w:rPr>
        <w:t xml:space="preserve"> in terms of </w:t>
      </w:r>
      <w:r w:rsidR="008E105E">
        <w:rPr>
          <w:rFonts w:ascii="Times New Roman" w:hAnsi="Times New Roman" w:cs="Times New Roman"/>
          <w:i/>
        </w:rPr>
        <w:t>x</w:t>
      </w:r>
      <w:r w:rsidRPr="001636F5">
        <w:rPr>
          <w:rFonts w:ascii="Times New Roman" w:hAnsi="Times New Roman" w:cs="Times New Roman"/>
        </w:rPr>
        <w:t>.</w:t>
      </w:r>
    </w:p>
    <w:p w:rsidR="001636F5" w:rsidRPr="001636F5" w:rsidRDefault="005F131E" w:rsidP="001636F5">
      <w:pPr>
        <w:pStyle w:val="ListParagraph"/>
        <w:rPr>
          <w:rFonts w:ascii="Times New Roman" w:hAnsi="Times New Roman" w:cs="Times New Roman"/>
        </w:rPr>
      </w:pP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99712" behindDoc="0" locked="0" layoutInCell="1" allowOverlap="1" wp14:anchorId="14E80E6D" wp14:editId="257E1602">
                <wp:simplePos x="0" y="0"/>
                <wp:positionH relativeFrom="column">
                  <wp:posOffset>2038350</wp:posOffset>
                </wp:positionH>
                <wp:positionV relativeFrom="paragraph">
                  <wp:posOffset>66675</wp:posOffset>
                </wp:positionV>
                <wp:extent cx="2200275" cy="266700"/>
                <wp:effectExtent l="0" t="0" r="9525" b="0"/>
                <wp:wrapNone/>
                <wp:docPr id="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Default="005F131E" w:rsidP="005F131E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Perimeter = 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+8x+4</m:t>
                              </m:r>
                            </m:oMath>
                          </w:p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E80E6D" id="_x0000_s1040" type="#_x0000_t202" style="position:absolute;left:0;text-align:left;margin-left:160.5pt;margin-top:5.25pt;width:173.25pt;height:21pt;z-index:2516997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" stroked="f">
                <v:textbox>
                  <w:txbxContent>
                    <w:p w:rsidR="005F131E" w:rsidRDefault="005F131E" w:rsidP="005F131E">
                      <w:pPr>
                        <w:rPr>
                          <w:rFonts w:eastAsiaTheme="minorEastAsia"/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Perimeter = </w:t>
                      </w:r>
                      <m:oMath>
                        <m:r>
                          <w:rPr>
                            <w:rFonts w:ascii="Cambria Math" w:hAnsi="Cambria Math" w:cs="Times New Roman"/>
                            <w:color w:val="FF0000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FF000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FF000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color w:val="FF0000"/>
                          </w:rPr>
                          <m:t>+8x+4</m:t>
                        </m:r>
                      </m:oMath>
                    </w:p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E105E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3DCF244F" wp14:editId="4EB0CBA8">
                <wp:simplePos x="0" y="0"/>
                <wp:positionH relativeFrom="column">
                  <wp:posOffset>786130</wp:posOffset>
                </wp:positionH>
                <wp:positionV relativeFrom="paragraph">
                  <wp:posOffset>119380</wp:posOffset>
                </wp:positionV>
                <wp:extent cx="1000760" cy="345440"/>
                <wp:effectExtent l="0" t="0" r="27940" b="1651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0760" cy="34544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E4CD5A9" id="Rectangle 40" o:spid="_x0000_s1026" style="position:absolute;margin-left:61.9pt;margin-top:9.4pt;width:78.8pt;height:27.2pt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" filled="f" strokecolor="black [3213]" strokeweight="1pt"/>
            </w:pict>
          </mc:Fallback>
        </mc:AlternateContent>
      </w:r>
    </w:p>
    <w:p w:rsidR="00571FE9" w:rsidRPr="001636F5" w:rsidRDefault="008E105E" w:rsidP="008E105E">
      <w:pPr>
        <w:rPr>
          <w:rFonts w:ascii="Times New Roman" w:hAnsi="Times New Roman" w:cs="Times New Roman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</w:rPr>
            <m:t xml:space="preserve">         2x+3</m:t>
          </m:r>
        </m:oMath>
      </m:oMathPara>
    </w:p>
    <w:p w:rsidR="00571FE9" w:rsidRDefault="005F131E" w:rsidP="00571FE9">
      <w:pPr>
        <w:rPr>
          <w:rFonts w:ascii="Times New Roman" w:hAnsi="Times New Roman" w:cs="Times New Roman"/>
        </w:rPr>
      </w:pPr>
      <w:bookmarkStart w:id="0" w:name="_GoBack"/>
      <w:bookmarkEnd w:id="0"/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01760" behindDoc="0" locked="0" layoutInCell="1" allowOverlap="1" wp14:anchorId="3949FE66" wp14:editId="66B156E9">
                <wp:simplePos x="0" y="0"/>
                <wp:positionH relativeFrom="column">
                  <wp:posOffset>1943100</wp:posOffset>
                </wp:positionH>
                <wp:positionV relativeFrom="paragraph">
                  <wp:posOffset>16510</wp:posOffset>
                </wp:positionV>
                <wp:extent cx="2200275" cy="266700"/>
                <wp:effectExtent l="0" t="0" r="9525" b="0"/>
                <wp:wrapNone/>
                <wp:docPr id="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rFonts w:eastAsiaTheme="minorEastAsia"/>
                                <w:color w:val="FF0000"/>
                              </w:rPr>
                              <w:t xml:space="preserve">Area = </w:t>
                            </w:r>
                            <m:oMath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</w:rPr>
                                    <m:t>3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+7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="Times New Roman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+4</m:t>
                              </m:r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-3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49FE66" id="_x0000_s1041" type="#_x0000_t202" style="position:absolute;margin-left:153pt;margin-top:1.3pt;width:173.25pt;height:21pt;z-index:2517017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w:r>
                        <w:rPr>
                          <w:rFonts w:eastAsiaTheme="minorEastAsia"/>
                          <w:color w:val="FF0000"/>
                        </w:rPr>
                        <w:t xml:space="preserve">Area = </w:t>
                      </w:r>
                      <m:oMath>
                        <m:r>
                          <w:rPr>
                            <w:rFonts w:ascii="Cambria Math" w:hAnsi="Cambria Math" w:cs="Times New Roman"/>
                            <w:color w:val="FF0000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FF000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FF0000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color w:val="FF0000"/>
                          </w:rPr>
                          <m:t>+7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color w:val="FF000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color w:val="FF000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color w:val="FF0000"/>
                          </w:rPr>
                          <m:t>+4</m:t>
                        </m:r>
                        <m:r>
                          <w:rPr>
                            <w:rFonts w:ascii="Cambria Math" w:hAnsi="Cambria Math" w:cs="Times New Roman"/>
                            <w:color w:val="FF0000"/>
                          </w:rPr>
                          <m:t>x</m:t>
                        </m:r>
                        <m:r>
                          <w:rPr>
                            <w:rFonts w:ascii="Cambria Math" w:hAnsi="Cambria Math" w:cs="Times New Roman"/>
                            <w:color w:val="FF0000"/>
                          </w:rPr>
                          <m:t>-3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</w:p>
    <w:p w:rsidR="001636F5" w:rsidRPr="00571FE9" w:rsidRDefault="005F131E" w:rsidP="00571FE9">
      <w:pPr>
        <w:rPr>
          <w:rFonts w:ascii="Times New Roman" w:hAnsi="Times New Roman" w:cs="Times New Roman"/>
        </w:rPr>
      </w:pP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03808" behindDoc="0" locked="0" layoutInCell="1" allowOverlap="1" wp14:anchorId="2671A747" wp14:editId="712B1992">
                <wp:simplePos x="0" y="0"/>
                <wp:positionH relativeFrom="margin">
                  <wp:posOffset>4676140</wp:posOffset>
                </wp:positionH>
                <wp:positionV relativeFrom="paragraph">
                  <wp:posOffset>132080</wp:posOffset>
                </wp:positionV>
                <wp:extent cx="276225" cy="266700"/>
                <wp:effectExtent l="0" t="0" r="9525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5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71A747" id="_x0000_s1042" type="#_x0000_t202" style="position:absolute;margin-left:368.2pt;margin-top:10.4pt;width:21.75pt;height:21pt;z-index:2517038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5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1636F5">
        <w:rPr>
          <w:rFonts w:ascii="Times New Roman" w:hAnsi="Times New Roman" w:cs="Times New Roman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 xml:space="preserve">              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2x-1</m:t>
        </m:r>
      </m:oMath>
    </w:p>
    <w:p w:rsidR="00571FE9" w:rsidRPr="001636F5" w:rsidRDefault="005F131E" w:rsidP="001636F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05856" behindDoc="0" locked="0" layoutInCell="1" allowOverlap="1" wp14:anchorId="4E045CC5" wp14:editId="1867DF6A">
                <wp:simplePos x="0" y="0"/>
                <wp:positionH relativeFrom="margin">
                  <wp:posOffset>5086350</wp:posOffset>
                </wp:positionH>
                <wp:positionV relativeFrom="paragraph">
                  <wp:posOffset>125730</wp:posOffset>
                </wp:positionV>
                <wp:extent cx="276225" cy="266700"/>
                <wp:effectExtent l="0" t="0" r="9525" b="0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4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045CC5" id="_x0000_s1043" type="#_x0000_t202" style="position:absolute;left:0;text-align:left;margin-left:400.5pt;margin-top:9.9pt;width:21.75pt;height:21pt;z-index:25170585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4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8D63DE" w:rsidRPr="001636F5">
        <w:rPr>
          <w:rFonts w:ascii="Times New Roman" w:hAnsi="Times New Roman" w:cs="Times New Roman"/>
        </w:rPr>
        <w:t xml:space="preserve">Refer to your answer for #13 above. </w:t>
      </w:r>
      <w:r w:rsidR="008D63DE" w:rsidRPr="001636F5">
        <w:rPr>
          <w:rFonts w:ascii="Times New Roman" w:hAnsi="Times New Roman" w:cs="Times New Roman"/>
        </w:rPr>
        <w:tab/>
        <w:t>A) How many terms does it have?</w:t>
      </w:r>
      <w:r w:rsidRPr="005F131E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8D63DE" w:rsidRDefault="005F131E" w:rsidP="008D63DE">
      <w:pPr>
        <w:ind w:left="4320"/>
        <w:rPr>
          <w:rFonts w:ascii="Times New Roman" w:hAnsi="Times New Roman" w:cs="Times New Roman"/>
        </w:rPr>
      </w:pP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07904" behindDoc="0" locked="0" layoutInCell="1" allowOverlap="1" wp14:anchorId="5AFAC7C2" wp14:editId="61CE4387">
                <wp:simplePos x="0" y="0"/>
                <wp:positionH relativeFrom="margin">
                  <wp:posOffset>5095875</wp:posOffset>
                </wp:positionH>
                <wp:positionV relativeFrom="paragraph">
                  <wp:posOffset>150495</wp:posOffset>
                </wp:positionV>
                <wp:extent cx="276225" cy="266700"/>
                <wp:effectExtent l="0" t="0" r="9525" b="0"/>
                <wp:wrapNone/>
                <wp:docPr id="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622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  <w:color w:val="FF0000"/>
                                  </w:rPr>
                                  <m:t>23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FAC7C2" id="_x0000_s1044" type="#_x0000_t202" style="position:absolute;left:0;text-align:left;margin-left:401.25pt;margin-top:11.85pt;width:21.75pt;height:21pt;z-index:25170790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  <w:color w:val="FF0000"/>
                            </w:rPr>
                            <m:t>23</m:t>
                          </m:r>
                        </m:oMath>
                      </m:oMathPara>
                    </w:p>
                  </w:txbxContent>
                </v:textbox>
                <w10:wrap anchorx="margin"/>
              </v:shape>
            </w:pict>
          </mc:Fallback>
        </mc:AlternateContent>
      </w:r>
      <w:r w:rsidR="008D63DE">
        <w:rPr>
          <w:rFonts w:ascii="Times New Roman" w:hAnsi="Times New Roman" w:cs="Times New Roman"/>
        </w:rPr>
        <w:t>B) What is the degree of the polynomial?</w:t>
      </w:r>
      <w:r w:rsidRPr="005F131E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8D63DE" w:rsidRDefault="008D63DE" w:rsidP="008D63DE">
      <w:pPr>
        <w:ind w:left="43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What is the coefficient of the 2</w:t>
      </w:r>
      <w:r w:rsidRPr="008D63DE">
        <w:rPr>
          <w:rFonts w:ascii="Times New Roman" w:hAnsi="Times New Roman" w:cs="Times New Roman"/>
          <w:vertAlign w:val="superscript"/>
        </w:rPr>
        <w:t>nd</w:t>
      </w:r>
      <w:r>
        <w:rPr>
          <w:rFonts w:ascii="Times New Roman" w:hAnsi="Times New Roman" w:cs="Times New Roman"/>
        </w:rPr>
        <w:t xml:space="preserve"> term?</w:t>
      </w:r>
    </w:p>
    <w:p w:rsidR="008D63DE" w:rsidRPr="008D63DE" w:rsidRDefault="008D63DE" w:rsidP="008D63DE">
      <w:pPr>
        <w:rPr>
          <w:rFonts w:ascii="Times New Roman" w:hAnsi="Times New Roman" w:cs="Times New Roman"/>
        </w:rPr>
      </w:pPr>
    </w:p>
    <w:p w:rsidR="008D63DE" w:rsidRPr="006B3D58" w:rsidRDefault="005F131E" w:rsidP="001636F5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2A4E6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709952" behindDoc="0" locked="0" layoutInCell="1" allowOverlap="1" wp14:anchorId="6D2A7A5A" wp14:editId="11A4B0A1">
                <wp:simplePos x="0" y="0"/>
                <wp:positionH relativeFrom="column">
                  <wp:posOffset>1943100</wp:posOffset>
                </wp:positionH>
                <wp:positionV relativeFrom="paragraph">
                  <wp:posOffset>359410</wp:posOffset>
                </wp:positionV>
                <wp:extent cx="2200275" cy="266700"/>
                <wp:effectExtent l="0" t="0" r="9525" b="0"/>
                <wp:wrapNone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02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F131E" w:rsidRPr="002A4E62" w:rsidRDefault="005F131E" w:rsidP="005F131E">
                            <w:pPr>
                              <w:rPr>
                                <w:color w:val="FF0000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8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3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7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color w:val="FF0000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 w:cs="Times New Roman"/>
                                        <w:color w:val="FF0000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+16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hAnsi="Cambria Math" w:cs="Times New Roman"/>
                                    <w:color w:val="FF0000"/>
                                  </w:rPr>
                                  <m:t>-16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2A7A5A" id="_x0000_s1045" type="#_x0000_t202" style="position:absolute;left:0;text-align:left;margin-left:153pt;margin-top:28.3pt;width:173.25pt;height:21pt;z-index:2517099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" stroked="f">
                <v:textbox>
                  <w:txbxContent>
                    <w:p w:rsidR="005F131E" w:rsidRPr="002A4E62" w:rsidRDefault="005F131E" w:rsidP="005F131E">
                      <w:pPr>
                        <w:rPr>
                          <w:color w:val="FF0000"/>
                        </w:rPr>
                      </w:pPr>
                      <m:oMathPara>
                        <m:oMath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8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7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FF0000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color w:val="FF0000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+16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x</m:t>
                          </m:r>
                          <m:r>
                            <w:rPr>
                              <w:rFonts w:ascii="Cambria Math" w:hAnsi="Cambria Math" w:cs="Times New Roman"/>
                              <w:color w:val="FF0000"/>
                            </w:rPr>
                            <m:t>-16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8D63DE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E2C2442" wp14:editId="5E77F388">
                <wp:simplePos x="0" y="0"/>
                <wp:positionH relativeFrom="column">
                  <wp:posOffset>67378</wp:posOffset>
                </wp:positionH>
                <wp:positionV relativeFrom="paragraph">
                  <wp:posOffset>55846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C76729" id="5-Point Star 39" o:spid="_x0000_s1026" style="position:absolute;margin-left:5.3pt;margin-top:4.4pt;width:9.1pt;height:8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8D63DE">
        <w:rPr>
          <w:rFonts w:ascii="Times New Roman" w:hAnsi="Times New Roman" w:cs="Times New Roman"/>
        </w:rPr>
        <w:t>Simplify.</w:t>
      </w:r>
      <w:r w:rsidR="008D63DE" w:rsidRPr="008D63DE">
        <w:rPr>
          <w:rFonts w:ascii="Times New Roman" w:hAnsi="Times New Roman" w:cs="Times New Roman"/>
        </w:rPr>
        <w:t xml:space="preserve"> </w:t>
      </w:r>
      <w:r w:rsidR="008D63DE">
        <w:rPr>
          <w:rFonts w:ascii="Times New Roman" w:hAnsi="Times New Roman" w:cs="Times New Roman"/>
        </w:rPr>
        <w:tab/>
      </w:r>
      <w:r w:rsidR="008D63DE" w:rsidRPr="00B72FBA">
        <w:rPr>
          <w:rFonts w:ascii="Times New Roman" w:hAnsi="Times New Roman" w:cs="Times New Roman"/>
          <w:position w:val="-16"/>
        </w:rPr>
        <w:object w:dxaOrig="30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5pt;height:21pt" o:ole="">
            <v:imagedata r:id="rId6" o:title=""/>
          </v:shape>
          <o:OLEObject Type="Embed" ProgID="Equation.DSMT4" ShapeID="_x0000_i1025" DrawAspect="Content" ObjectID="_1532864124" r:id="rId7"/>
        </w:object>
      </w:r>
    </w:p>
    <w:sectPr w:rsidR="008D63DE" w:rsidRPr="006B3D58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1451C2B"/>
    <w:multiLevelType w:val="hybridMultilevel"/>
    <w:tmpl w:val="9094F41A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63004"/>
    <w:rsid w:val="00066A82"/>
    <w:rsid w:val="001636F5"/>
    <w:rsid w:val="00184E69"/>
    <w:rsid w:val="001D6167"/>
    <w:rsid w:val="002607A2"/>
    <w:rsid w:val="00283F08"/>
    <w:rsid w:val="002A4E62"/>
    <w:rsid w:val="002B4D69"/>
    <w:rsid w:val="002E558D"/>
    <w:rsid w:val="002F310D"/>
    <w:rsid w:val="003541FE"/>
    <w:rsid w:val="003E67B9"/>
    <w:rsid w:val="00401E2E"/>
    <w:rsid w:val="004804AD"/>
    <w:rsid w:val="00544D33"/>
    <w:rsid w:val="00565C54"/>
    <w:rsid w:val="00571FE9"/>
    <w:rsid w:val="005B0D62"/>
    <w:rsid w:val="005F131E"/>
    <w:rsid w:val="0060313C"/>
    <w:rsid w:val="006956AB"/>
    <w:rsid w:val="006B3D58"/>
    <w:rsid w:val="006E3502"/>
    <w:rsid w:val="008D63DE"/>
    <w:rsid w:val="008E105E"/>
    <w:rsid w:val="008E2026"/>
    <w:rsid w:val="009009F9"/>
    <w:rsid w:val="0093301B"/>
    <w:rsid w:val="00A8102A"/>
    <w:rsid w:val="00AA5F9C"/>
    <w:rsid w:val="00AE2773"/>
    <w:rsid w:val="00B06AE2"/>
    <w:rsid w:val="00B304AB"/>
    <w:rsid w:val="00B72FBA"/>
    <w:rsid w:val="00BD1727"/>
    <w:rsid w:val="00C33202"/>
    <w:rsid w:val="00CE57E2"/>
    <w:rsid w:val="00D06F1D"/>
    <w:rsid w:val="00D16339"/>
    <w:rsid w:val="00D413E8"/>
    <w:rsid w:val="00D420C6"/>
    <w:rsid w:val="00E23633"/>
    <w:rsid w:val="00E60C04"/>
    <w:rsid w:val="00E6377E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413A7BD-1F1B-46A9-B004-01A1647AA7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36F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36F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6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1</TotalTime>
  <Pages>1</Pages>
  <Words>70</Words>
  <Characters>40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4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CSD Educational User</dc:creator>
  <cp:lastModifiedBy>lynda.strehlow</cp:lastModifiedBy>
  <cp:revision>5</cp:revision>
  <cp:lastPrinted>2016-08-10T18:25:00Z</cp:lastPrinted>
  <dcterms:created xsi:type="dcterms:W3CDTF">2016-08-16T14:04:00Z</dcterms:created>
  <dcterms:modified xsi:type="dcterms:W3CDTF">2016-08-16T20:49:00Z</dcterms:modified>
</cp:coreProperties>
</file>